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3" r:id="rId8"/>
    <p:sldId id="262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2" autoAdjust="0"/>
    <p:restoredTop sz="94660"/>
  </p:normalViewPr>
  <p:slideViewPr>
    <p:cSldViewPr snapToGrid="0">
      <p:cViewPr varScale="1">
        <p:scale>
          <a:sx n="53" d="100"/>
          <a:sy n="53" d="100"/>
        </p:scale>
        <p:origin x="96" y="25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71B320-B77C-471A-8C8E-D9F972BB3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</a:rPr>
              <a:t>蒙特卡洛树搜索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TS</a:t>
            </a:r>
            <a:r>
              <a:rPr lang="zh-CN" altLang="en-US" dirty="0">
                <a:latin typeface="+mj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53839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F8B3670-02F9-4C09-9682-22692293B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五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限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0DC1BF7-D428-4601-BB87-99E2B7E9B59D}"/>
              </a:ext>
            </a:extLst>
          </p:cNvPr>
          <p:cNvSpPr/>
          <p:nvPr/>
        </p:nvSpPr>
        <p:spPr>
          <a:xfrm>
            <a:off x="2663952" y="1280160"/>
            <a:ext cx="8619744" cy="29693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什么时候可以终止</a:t>
            </a:r>
            <a:r>
              <a:rPr lang="en-US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MCTS</a:t>
            </a:r>
            <a:r>
              <a:rPr lang="zh-CN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？ </a:t>
            </a:r>
            <a:r>
              <a:rPr lang="en-US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</a:t>
            </a:r>
          </a:p>
          <a:p>
            <a:pPr>
              <a:lnSpc>
                <a:spcPct val="150000"/>
              </a:lnSpc>
            </a:pPr>
            <a:r>
              <a:rPr lang="zh-CN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看情况，「思考时间」有限，计算能力也有限。因此最安全的选择是只要资源允许，就可以一直运行</a:t>
            </a:r>
            <a:r>
              <a:rPr lang="en-US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MCTS</a:t>
            </a:r>
            <a:r>
              <a:rPr lang="zh-CN" altLang="zh-CN" sz="3200" kern="0" dirty="0"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zh-CN" alt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8426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A043C83-60EA-4087-80B2-F26EB3E6F871}"/>
              </a:ext>
            </a:extLst>
          </p:cNvPr>
          <p:cNvSpPr txBox="1">
            <a:spLocks/>
          </p:cNvSpPr>
          <p:nvPr/>
        </p:nvSpPr>
        <p:spPr>
          <a:xfrm>
            <a:off x="1806541" y="605822"/>
            <a:ext cx="8911687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言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867E79F-82CB-4AEB-A26E-47D8F3091EBA}"/>
              </a:ext>
            </a:extLst>
          </p:cNvPr>
          <p:cNvSpPr/>
          <p:nvPr/>
        </p:nvSpPr>
        <p:spPr>
          <a:xfrm>
            <a:off x="2090585" y="1433822"/>
            <a:ext cx="30091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游戏状态</a:t>
            </a:r>
            <a:r>
              <a:rPr lang="en-US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？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51239A-C399-4C05-8538-416913CC47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585" y="2172259"/>
            <a:ext cx="4289459" cy="443244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7AA0C4A-9BDE-4B03-A43E-321D6EEDBBE9}"/>
              </a:ext>
            </a:extLst>
          </p:cNvPr>
          <p:cNvSpPr/>
          <p:nvPr/>
        </p:nvSpPr>
        <p:spPr>
          <a:xfrm>
            <a:off x="7253897" y="1433822"/>
            <a:ext cx="25987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下一步 ？</a:t>
            </a:r>
            <a:endParaRPr lang="zh-CN" altLang="en-US" sz="3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76B687E-17BB-492A-94A0-25D3F6C72BAB}"/>
              </a:ext>
            </a:extLst>
          </p:cNvPr>
          <p:cNvSpPr/>
          <p:nvPr/>
        </p:nvSpPr>
        <p:spPr>
          <a:xfrm>
            <a:off x="7038135" y="2721114"/>
            <a:ext cx="4446729" cy="2569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1,d3, f5</a:t>
            </a:r>
            <a:r>
              <a:rPr lang="zh-CN" altLang="en-US" sz="4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en-US" altLang="zh-CN" sz="40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亚马逊棋中就是一个完整动作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778724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480DDB-346D-444C-88F3-5437FC8D55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8911687" cy="674338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使用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的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FAD67E0-4550-477E-A1D3-BD8219CEA942}"/>
              </a:ext>
            </a:extLst>
          </p:cNvPr>
          <p:cNvSpPr/>
          <p:nvPr/>
        </p:nvSpPr>
        <p:spPr>
          <a:xfrm>
            <a:off x="1806541" y="1478235"/>
            <a:ext cx="9842915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 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下棋逻辑中：当</a:t>
            </a:r>
            <a:r>
              <a:rPr lang="zh-CN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给出一个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【</a:t>
            </a:r>
            <a:r>
              <a:rPr lang="zh-CN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游戏状态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】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CTS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就可以通过</a:t>
            </a: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模拟”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方式算出不同走法时我方赢的概率或奖励（用 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）；我们再根据这个 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大小来</a:t>
            </a:r>
            <a:r>
              <a:rPr lang="zh-CN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择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我方要走的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【</a:t>
            </a: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下一步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】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用 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）。</a:t>
            </a:r>
            <a:endParaRPr lang="zh-CN" altLang="zh-CN" sz="2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B099502-C495-47EB-9BB8-8C8BED999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387" y="4518770"/>
            <a:ext cx="7379225" cy="1733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4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CC78AB4-6032-41EC-9993-1017456576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特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8CF1DF8-21A2-4334-940D-28DD38288927}"/>
              </a:ext>
            </a:extLst>
          </p:cNvPr>
          <p:cNvSpPr txBox="1">
            <a:spLocks/>
          </p:cNvSpPr>
          <p:nvPr/>
        </p:nvSpPr>
        <p:spPr>
          <a:xfrm>
            <a:off x="1806541" y="1562894"/>
            <a:ext cx="4594259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博弈树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B7C7892-631C-41A0-94DD-BE5C78273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504" y="165536"/>
            <a:ext cx="5422259" cy="652692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2CB2676B-4BE0-4143-9551-1CF23C64B952}"/>
              </a:ext>
            </a:extLst>
          </p:cNvPr>
          <p:cNvSpPr/>
          <p:nvPr/>
        </p:nvSpPr>
        <p:spPr>
          <a:xfrm>
            <a:off x="2172883" y="2519966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是一种</a:t>
            </a:r>
            <a:r>
              <a:rPr lang="zh-CN" altLang="zh-CN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递归</a:t>
            </a:r>
            <a:r>
              <a:rPr lang="zh-CN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的数据结构</a:t>
            </a:r>
            <a:endParaRPr lang="zh-CN" altLang="en-US" sz="32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DD369D4-1B67-4FC5-853C-4850DEF4204D}"/>
              </a:ext>
            </a:extLst>
          </p:cNvPr>
          <p:cNvSpPr/>
          <p:nvPr/>
        </p:nvSpPr>
        <p:spPr>
          <a:xfrm>
            <a:off x="2172882" y="3460872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是一种</a:t>
            </a:r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自博弈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过程</a:t>
            </a:r>
            <a:endParaRPr lang="zh-CN" altLang="en-US" sz="3200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5CF1149B-A4EE-424F-A1B5-49A202C7654A}"/>
              </a:ext>
            </a:extLst>
          </p:cNvPr>
          <p:cNvSpPr txBox="1">
            <a:spLocks/>
          </p:cNvSpPr>
          <p:nvPr/>
        </p:nvSpPr>
        <p:spPr>
          <a:xfrm>
            <a:off x="1806541" y="4283600"/>
            <a:ext cx="4594259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极大极小思想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2AAE081-920D-4967-B030-347369953F49}"/>
              </a:ext>
            </a:extLst>
          </p:cNvPr>
          <p:cNvSpPr/>
          <p:nvPr/>
        </p:nvSpPr>
        <p:spPr>
          <a:xfrm>
            <a:off x="2172882" y="4957938"/>
            <a:ext cx="5998758" cy="1482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奖励呈现：大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规律性变化。</a:t>
            </a:r>
          </a:p>
        </p:txBody>
      </p:sp>
    </p:spTree>
    <p:extLst>
      <p:ext uri="{BB962C8B-B14F-4D97-AF65-F5344CB8AC3E}">
        <p14:creationId xmlns:p14="http://schemas.microsoft.com/office/powerpoint/2010/main" val="27322996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BE3D1FD-17C7-4882-B9DE-15C9F603C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6628124-DADA-471D-9752-D8ADF79A01FA}"/>
              </a:ext>
            </a:extLst>
          </p:cNvPr>
          <p:cNvSpPr/>
          <p:nvPr/>
        </p:nvSpPr>
        <p:spPr>
          <a:xfrm>
            <a:off x="4540046" y="1598446"/>
            <a:ext cx="75239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纯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算法和</a:t>
            </a:r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变种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算法（加入</a:t>
            </a:r>
            <a:r>
              <a:rPr lang="en-US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NN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zh-CN" altLang="en-US" sz="32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B83AC38-E6B7-4F26-A6C7-E8C34424E12E}"/>
              </a:ext>
            </a:extLst>
          </p:cNvPr>
          <p:cNvSpPr/>
          <p:nvPr/>
        </p:nvSpPr>
        <p:spPr>
          <a:xfrm>
            <a:off x="2360988" y="1598446"/>
            <a:ext cx="23391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分类：</a:t>
            </a:r>
            <a:endParaRPr lang="zh-CN" altLang="en-US" sz="3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6D0DF6D-1DCC-4E77-ADC1-92C3C0C4FB61}"/>
              </a:ext>
            </a:extLst>
          </p:cNvPr>
          <p:cNvSpPr/>
          <p:nvPr/>
        </p:nvSpPr>
        <p:spPr>
          <a:xfrm>
            <a:off x="2360988" y="2501507"/>
            <a:ext cx="23391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步骤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E19DE66-1A75-4EA2-81D1-DCED779EDC39}"/>
              </a:ext>
            </a:extLst>
          </p:cNvPr>
          <p:cNvSpPr/>
          <p:nvPr/>
        </p:nvSpPr>
        <p:spPr>
          <a:xfrm>
            <a:off x="3174542" y="3118909"/>
            <a:ext cx="9017458" cy="221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分四步：</a:t>
            </a:r>
            <a:endParaRPr lang="en-US" altLang="zh-CN" sz="3200" kern="0" dirty="0">
              <a:solidFill>
                <a:srgbClr val="FF0000"/>
              </a:solidFill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选择状态 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 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评估探索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(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模拟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)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 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 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反向传播 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 </a:t>
            </a:r>
            <a:r>
              <a:rPr lang="en-US" altLang="zh-CN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Play</a:t>
            </a:r>
          </a:p>
          <a:p>
            <a:pPr>
              <a:lnSpc>
                <a:spcPct val="150000"/>
              </a:lnSpc>
            </a:pP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(search()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函数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281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4AA09B6-3878-4996-B8D7-7122C9820D79}"/>
              </a:ext>
            </a:extLst>
          </p:cNvPr>
          <p:cNvSpPr/>
          <p:nvPr/>
        </p:nvSpPr>
        <p:spPr>
          <a:xfrm>
            <a:off x="1806541" y="1605395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3</a:t>
            </a:r>
            <a:r>
              <a:rPr lang="zh-CN" altLang="en-US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模拟（评估与探索）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57956D7A-BD5C-4388-B093-3FDE68FC75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FD4FCBD-012A-4BF7-A174-EE20717482A5}"/>
              </a:ext>
            </a:extLst>
          </p:cNvPr>
          <p:cNvSpPr/>
          <p:nvPr/>
        </p:nvSpPr>
        <p:spPr>
          <a:xfrm>
            <a:off x="2684365" y="2364711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个节点（状态）有四个属性值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5FB27B5-3E7E-47D0-AFD7-B759675C8FB2}"/>
              </a:ext>
            </a:extLst>
          </p:cNvPr>
          <p:cNvSpPr/>
          <p:nvPr/>
        </p:nvSpPr>
        <p:spPr>
          <a:xfrm>
            <a:off x="2282029" y="3029421"/>
            <a:ext cx="57310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每个节点被访问的次数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DF89F48-4AE2-4DD8-8E95-D628BB0BEF6A}"/>
              </a:ext>
            </a:extLst>
          </p:cNvPr>
          <p:cNvSpPr/>
          <p:nvPr/>
        </p:nvSpPr>
        <p:spPr>
          <a:xfrm>
            <a:off x="2282029" y="3692057"/>
            <a:ext cx="60212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每个节点获得奖励的均值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8252A85-EAE4-4A09-8C62-D5970C90913A}"/>
              </a:ext>
            </a:extLst>
          </p:cNvPr>
          <p:cNvSpPr/>
          <p:nvPr/>
        </p:nvSpPr>
        <p:spPr>
          <a:xfrm>
            <a:off x="2282029" y="4389758"/>
            <a:ext cx="99709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神经网络预测该节点下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动作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先验概率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7C5D953-E9CE-4453-B7AB-92D440D2E034}"/>
              </a:ext>
            </a:extLst>
          </p:cNvPr>
          <p:cNvSpPr/>
          <p:nvPr/>
        </p:nvSpPr>
        <p:spPr>
          <a:xfrm>
            <a:off x="2282029" y="5054468"/>
            <a:ext cx="99099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每个节点获得总奖励值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和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= W / N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2DBAF33-AB54-4E19-89D9-A7C2C8F9FA63}"/>
              </a:ext>
            </a:extLst>
          </p:cNvPr>
          <p:cNvSpPr/>
          <p:nvPr/>
        </p:nvSpPr>
        <p:spPr>
          <a:xfrm>
            <a:off x="2334030" y="5959790"/>
            <a:ext cx="98579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模拟时：纯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都完成一次从头到底的模拟，而变种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     </a:t>
            </a:r>
          </a:p>
          <a:p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遇到新节点时根据神经网络直接返回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7958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E5811A2-ED22-4E6E-AB1A-A6C086CCEB70}"/>
              </a:ext>
            </a:extLst>
          </p:cNvPr>
          <p:cNvSpPr txBox="1">
            <a:spLocks/>
          </p:cNvSpPr>
          <p:nvPr/>
        </p:nvSpPr>
        <p:spPr>
          <a:xfrm>
            <a:off x="1806541" y="605822"/>
            <a:ext cx="4654695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57E35CD-991C-4528-9F82-BD040FE17E56}"/>
              </a:ext>
            </a:extLst>
          </p:cNvPr>
          <p:cNvSpPr/>
          <p:nvPr/>
        </p:nvSpPr>
        <p:spPr>
          <a:xfrm>
            <a:off x="1806541" y="1605395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3</a:t>
            </a:r>
            <a:r>
              <a:rPr lang="zh-CN" altLang="en-US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模拟（评估与探索）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32CB350-9AFD-4D06-9485-F5CB161A6725}"/>
              </a:ext>
            </a:extLst>
          </p:cNvPr>
          <p:cNvSpPr/>
          <p:nvPr/>
        </p:nvSpPr>
        <p:spPr>
          <a:xfrm>
            <a:off x="2684365" y="2364711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何均衡利用还是探索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DDCA0AC-A18D-49DA-9D60-C455B5A05959}"/>
              </a:ext>
            </a:extLst>
          </p:cNvPr>
          <p:cNvSpPr/>
          <p:nvPr/>
        </p:nvSpPr>
        <p:spPr>
          <a:xfrm>
            <a:off x="7383087" y="2364711"/>
            <a:ext cx="4698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置信上限函数（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CT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ADDF34C-4641-4284-92A6-10E39CC59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23876"/>
              </p:ext>
            </p:extLst>
          </p:nvPr>
        </p:nvGraphicFramePr>
        <p:xfrm>
          <a:off x="2990850" y="3429000"/>
          <a:ext cx="8059738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450880" imgH="469800" progId="Equation.DSMT4">
                  <p:embed/>
                </p:oleObj>
              </mc:Choice>
              <mc:Fallback>
                <p:oleObj name="Equation" r:id="rId3" imgW="245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0850" y="3429000"/>
                        <a:ext cx="8059738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7424FC71-42E7-4D66-8503-7022BDB428EE}"/>
              </a:ext>
            </a:extLst>
          </p:cNvPr>
          <p:cNvSpPr/>
          <p:nvPr/>
        </p:nvSpPr>
        <p:spPr>
          <a:xfrm>
            <a:off x="4765043" y="5161462"/>
            <a:ext cx="4506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                      探索</a:t>
            </a:r>
          </a:p>
        </p:txBody>
      </p:sp>
    </p:spTree>
    <p:extLst>
      <p:ext uri="{BB962C8B-B14F-4D97-AF65-F5344CB8AC3E}">
        <p14:creationId xmlns:p14="http://schemas.microsoft.com/office/powerpoint/2010/main" val="21889991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BFEE5A3D-E5AE-41F4-B412-018DA07EC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5C86B7-306E-4DE5-9C53-BB6E9F891A33}"/>
              </a:ext>
            </a:extLst>
          </p:cNvPr>
          <p:cNvSpPr/>
          <p:nvPr/>
        </p:nvSpPr>
        <p:spPr>
          <a:xfrm>
            <a:off x="1806541" y="1605395"/>
            <a:ext cx="3159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</a:t>
            </a:r>
            <a:r>
              <a:rPr lang="zh-CN" altLang="en-US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反向传播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3B8CAF7-B2E1-4477-B574-719AFFB44265}"/>
              </a:ext>
            </a:extLst>
          </p:cNvPr>
          <p:cNvSpPr/>
          <p:nvPr/>
        </p:nvSpPr>
        <p:spPr>
          <a:xfrm>
            <a:off x="2172883" y="2684558"/>
            <a:ext cx="96119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使用</a:t>
            </a:r>
            <a:r>
              <a:rPr lang="zh-CN" altLang="zh-CN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递归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思想将输赢值 </a:t>
            </a:r>
            <a:r>
              <a:rPr lang="en-US" altLang="zh-CN" sz="32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依次返回给每个经过的节点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260932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C0EBC9D-C2EE-46B6-AA24-414E0DDEC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伪代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8631814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丝状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3</TotalTime>
  <Words>347</Words>
  <Application>Microsoft Office PowerPoint</Application>
  <PresentationFormat>宽屏</PresentationFormat>
  <Paragraphs>4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等线</vt:lpstr>
      <vt:lpstr>微软雅黑</vt:lpstr>
      <vt:lpstr>幼圆</vt:lpstr>
      <vt:lpstr>Arial</vt:lpstr>
      <vt:lpstr>Century Gothic</vt:lpstr>
      <vt:lpstr>Times New Roman</vt:lpstr>
      <vt:lpstr>Wingdings 3</vt:lpstr>
      <vt:lpstr>丝状</vt:lpstr>
      <vt:lpstr>Equation</vt:lpstr>
      <vt:lpstr>蒙特卡洛树搜索（MCTS）</vt:lpstr>
      <vt:lpstr>PowerPoint 演示文稿</vt:lpstr>
      <vt:lpstr>一、使用MCTS的目的：</vt:lpstr>
      <vt:lpstr>二、MCTS 算法特点：</vt:lpstr>
      <vt:lpstr>三、MCTS 详细流程：</vt:lpstr>
      <vt:lpstr>三、MCTS 详细流程：</vt:lpstr>
      <vt:lpstr>PowerPoint 演示文稿</vt:lpstr>
      <vt:lpstr>三、MCTS 详细流程：</vt:lpstr>
      <vt:lpstr>四、MCTS 伪代码：</vt:lpstr>
      <vt:lpstr>五、MCTS 时间限制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蒙特卡洛树搜索（MCTS）</dc:title>
  <dc:creator>Administrator</dc:creator>
  <cp:lastModifiedBy>Administrator</cp:lastModifiedBy>
  <cp:revision>13</cp:revision>
  <dcterms:created xsi:type="dcterms:W3CDTF">2019-10-29T06:59:39Z</dcterms:created>
  <dcterms:modified xsi:type="dcterms:W3CDTF">2019-10-29T09:44:34Z</dcterms:modified>
</cp:coreProperties>
</file>